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0988"/>
      </w:tblGrid>
      <w:tr w:rsidR="00710241" w:rsidRPr="001633BC" w:rsidTr="00A52F49">
        <w:tc>
          <w:tcPr>
            <w:tcW w:w="10988" w:type="dxa"/>
            <w:tcBorders>
              <w:bottom w:val="single" w:sz="4" w:space="0" w:color="auto"/>
            </w:tcBorders>
          </w:tcPr>
          <w:p w:rsidR="00710241" w:rsidRPr="001633BC" w:rsidRDefault="00710241" w:rsidP="00A52F49">
            <w:pPr>
              <w:bidi/>
              <w:jc w:val="center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04B1B">
              <w:rPr>
                <w:rFonts w:asciiTheme="majorBidi" w:hAnsiTheme="majorBidi" w:cstheme="majorBidi"/>
                <w:noProof/>
                <w:sz w:val="22"/>
                <w:szCs w:val="22"/>
                <w:rtl/>
                <w:lang w:val="en-US" w:eastAsia="en-US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101" type="#_x0000_t75" style="position:absolute;left:0;text-align:left;margin-left:459.65pt;margin-top:12.95pt;width:68.25pt;height:38.3pt;z-index:251663360" wrapcoords="-237 0 -237 21273 21600 21273 21600 0 -237 0">
                  <v:imagedata r:id="rId5" o:title=""/>
                  <w10:wrap type="tight"/>
                </v:shape>
                <o:OLEObject Type="Embed" ProgID="PBrush" ShapeID="_x0000_s1101" DrawAspect="Content" ObjectID="_1481781787" r:id="rId6"/>
              </w:pict>
            </w:r>
            <w:r w:rsidRPr="00104B1B">
              <w:rPr>
                <w:rFonts w:asciiTheme="majorBidi" w:hAnsiTheme="majorBidi" w:cstheme="majorBidi"/>
                <w:noProof/>
                <w:sz w:val="22"/>
                <w:szCs w:val="22"/>
                <w:rtl/>
                <w:lang w:val="en-US" w:eastAsia="en-US"/>
              </w:rPr>
              <w:pict>
                <v:roundrect id="_x0000_s1100" style="position:absolute;left:0;text-align:left;margin-left:455.9pt;margin-top:11.65pt;width:75.7pt;height:41.35pt;z-index:-251654144" arcsize="10923f" fillcolor="#eeece1">
                  <v:shadow on="t" color="#404040" opacity=".5" offset="-6pt,-6pt"/>
                </v:roundrect>
              </w:pict>
            </w:r>
            <w:r w:rsidRPr="00104B1B">
              <w:rPr>
                <w:rFonts w:asciiTheme="majorBidi" w:hAnsiTheme="majorBidi" w:cstheme="majorBidi"/>
                <w:noProof/>
                <w:sz w:val="22"/>
                <w:szCs w:val="22"/>
                <w:rtl/>
                <w:lang w:val="en-US" w:eastAsia="en-US"/>
              </w:rPr>
              <w:pict>
                <v:roundrect id="_x0000_s1099" style="position:absolute;left:0;text-align:left;margin-left:14.9pt;margin-top:11.75pt;width:420pt;height:39.5pt;z-index:-251655168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 w:rsidRPr="00104B1B">
              <w:rPr>
                <w:rFonts w:asciiTheme="majorBidi" w:hAnsiTheme="majorBidi" w:cstheme="majorBidi"/>
                <w:noProof/>
                <w:sz w:val="22"/>
                <w:szCs w:val="22"/>
                <w:rtl/>
                <w:lang w:val="en-US"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98" type="#_x0000_t202" style="position:absolute;left:0;text-align:left;margin-left:28pt;margin-top:15.05pt;width:393.45pt;height:33.4pt;z-index:251660288;mso-width-relative:margin;mso-height-relative:margin" fillcolor="#eeece1" strokecolor="#eeece1">
                  <v:textbox style="mso-next-textbox:#_x0000_s1098">
                    <w:txbxContent>
                      <w:p w:rsidR="00710241" w:rsidRPr="00FB1438" w:rsidRDefault="00710241" w:rsidP="00710241">
                        <w:pPr>
                          <w:pStyle w:val="Sansinterligne"/>
                          <w:bidi/>
                          <w:cnfStyle w:val="101000000000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سلسلة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تمارين</w:t>
                        </w:r>
                        <w:r w:rsidRPr="00FB1438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 w:rsidRPr="00FB1438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 </w:t>
                        </w:r>
                        <w:r w:rsidRPr="00FB1438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        </w:t>
                        </w:r>
                        <w:r w:rsidRPr="00FB1438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FB1438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</w:t>
                        </w:r>
                        <w:r w:rsidRPr="00FB1438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FB1438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     </w:t>
                        </w:r>
                        <w:r w:rsidRPr="00FB1438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السنة الدراسية </w:t>
                        </w:r>
                        <w:r w:rsidRPr="00FB1438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ــــــــــــــــــــ</w:t>
                        </w:r>
                      </w:p>
                      <w:p w:rsidR="00710241" w:rsidRPr="009F152A" w:rsidRDefault="00710241" w:rsidP="00710241">
                        <w:pPr>
                          <w:pStyle w:val="Sansinterligne"/>
                          <w:bidi/>
                          <w:cnfStyle w:val="101000000000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</w:pPr>
                        <w:r w:rsidRPr="00FB1438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 w:rsidRPr="00FB1438">
                          <w:rPr>
                            <w:rFonts w:asciiTheme="majorBidi" w:hAnsiTheme="majorBidi" w:cstheme="majorBidi"/>
                            <w:b/>
                            <w:bCs/>
                            <w:sz w:val="24"/>
                            <w:szCs w:val="24"/>
                            <w:u w:val="single"/>
                            <w:rtl/>
                          </w:rPr>
                          <w:t xml:space="preserve">توازن جسم صلب قابل للدوران حول محور ثابت </w:t>
                        </w:r>
                        <w:r>
                          <w:rPr>
                            <w:rFonts w:asciiTheme="majorBidi" w:hAnsiTheme="majorBidi" w:cstheme="majorBidi" w:hint="cs"/>
                            <w:b/>
                            <w:bCs/>
                            <w:sz w:val="24"/>
                            <w:szCs w:val="24"/>
                            <w:u w:val="single"/>
                            <w:rtl/>
                          </w:rPr>
                          <w:t xml:space="preserve">                    </w:t>
                        </w:r>
                        <w:proofErr w:type="gramStart"/>
                        <w:r w:rsidRPr="00FB1438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المستــــــــــوى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:</w:t>
                        </w:r>
                        <w:proofErr w:type="gramEnd"/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T.C.S.2   </w:t>
                        </w:r>
                      </w:p>
                    </w:txbxContent>
                  </v:textbox>
                </v:shape>
              </w:pi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</w:p>
          <w:p w:rsidR="00710241" w:rsidRPr="001633BC" w:rsidRDefault="00710241" w:rsidP="00A52F49">
            <w:pPr>
              <w:bidi/>
              <w:jc w:val="center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</w:rPr>
              <w:t>Equilibre d’un solide en rotation autour d’un axe fixe</w:t>
            </w:r>
          </w:p>
          <w:p w:rsidR="00710241" w:rsidRPr="001633BC" w:rsidRDefault="00710241" w:rsidP="00A52F49">
            <w:pPr>
              <w:tabs>
                <w:tab w:val="left" w:pos="4727"/>
              </w:tabs>
              <w:bidi/>
              <w:jc w:val="center"/>
              <w:rPr>
                <w:rFonts w:asciiTheme="majorBidi" w:hAnsiTheme="majorBidi" w:cstheme="majorBidi"/>
                <w:sz w:val="22"/>
                <w:szCs w:val="22"/>
                <w:rtl/>
              </w:rPr>
            </w:pPr>
          </w:p>
          <w:p w:rsidR="00710241" w:rsidRPr="001633BC" w:rsidRDefault="00710241" w:rsidP="00A52F49">
            <w:pPr>
              <w:tabs>
                <w:tab w:val="left" w:pos="4727"/>
              </w:tabs>
              <w:bidi/>
              <w:jc w:val="center"/>
              <w:rPr>
                <w:rFonts w:asciiTheme="majorBidi" w:hAnsiTheme="majorBidi" w:cstheme="majorBidi"/>
                <w:sz w:val="22"/>
                <w:szCs w:val="22"/>
                <w:rtl/>
              </w:rPr>
            </w:pPr>
          </w:p>
          <w:p w:rsidR="00710241" w:rsidRPr="001633BC" w:rsidRDefault="00710241" w:rsidP="00A52F49">
            <w:pPr>
              <w:tabs>
                <w:tab w:val="left" w:pos="4727"/>
              </w:tabs>
              <w:bidi/>
              <w:jc w:val="center"/>
              <w:rPr>
                <w:rFonts w:asciiTheme="majorBidi" w:hAnsiTheme="majorBidi" w:cstheme="majorBidi"/>
                <w:sz w:val="22"/>
                <w:szCs w:val="22"/>
                <w:rtl/>
              </w:rPr>
            </w:pPr>
          </w:p>
        </w:tc>
      </w:tr>
      <w:tr w:rsidR="00710241" w:rsidRPr="001633BC" w:rsidTr="00A52F49">
        <w:tc>
          <w:tcPr>
            <w:tcW w:w="10988" w:type="dxa"/>
            <w:tcBorders>
              <w:left w:val="nil"/>
              <w:right w:val="nil"/>
            </w:tcBorders>
          </w:tcPr>
          <w:p w:rsidR="00710241" w:rsidRPr="001633BC" w:rsidRDefault="00710241" w:rsidP="00A52F49">
            <w:pPr>
              <w:bidi/>
              <w:rPr>
                <w:rFonts w:ascii="Andalus" w:hAnsi="Andalus" w:cs="Andalus"/>
                <w:b/>
                <w:sz w:val="22"/>
                <w:szCs w:val="22"/>
                <w:rtl/>
                <w:lang w:bidi="ar-MA"/>
              </w:rPr>
            </w:pPr>
            <w:r w:rsidRPr="001633BC">
              <w:rPr>
                <w:rFonts w:ascii="Andalus" w:hAnsi="Andalus" w:cs="Andalus"/>
                <w:sz w:val="28"/>
                <w:szCs w:val="28"/>
                <w:rtl/>
                <w:lang w:bidi="ar-MA"/>
              </w:rPr>
              <w:t>تمرين 1</w:t>
            </w:r>
          </w:p>
        </w:tc>
      </w:tr>
      <w:tr w:rsidR="00710241" w:rsidRPr="001633BC" w:rsidTr="00A52F49">
        <w:tc>
          <w:tcPr>
            <w:tcW w:w="10988" w:type="dxa"/>
            <w:tcBorders>
              <w:bottom w:val="single" w:sz="4" w:space="0" w:color="auto"/>
            </w:tcBorders>
          </w:tcPr>
          <w:p w:rsidR="00710241" w:rsidRPr="001633BC" w:rsidRDefault="00710241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val="en-US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لنعتبر قضيبا متجانسا </w:t>
            </w:r>
            <w:proofErr w:type="gramStart"/>
            <w:r w:rsidRPr="001633BC">
              <w:rPr>
                <w:rFonts w:asciiTheme="majorBidi" w:hAnsiTheme="majorBidi" w:cstheme="majorBidi"/>
                <w:sz w:val="22"/>
                <w:szCs w:val="22"/>
                <w:lang w:val="en-US"/>
              </w:rPr>
              <w:t>AB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 xml:space="preserve"> ,</w:t>
            </w:r>
            <w:proofErr w:type="gramEnd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>مقطعه ثابت و طوله: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val="en-US"/>
              </w:rPr>
              <w:t>d=20 cm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 xml:space="preserve"> ,معلقا من وسطه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val="en-US"/>
              </w:rPr>
              <w:t xml:space="preserve">O 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 xml:space="preserve"> بسلك فلزي أسطواني ثابتة ليه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val="en-US"/>
              </w:rPr>
              <w:t>C=0,5 N.</w:t>
            </w:r>
            <w:proofErr w:type="gramStart"/>
            <w:r w:rsidRPr="001633BC">
              <w:rPr>
                <w:rFonts w:asciiTheme="majorBidi" w:hAnsiTheme="majorBidi" w:cstheme="majorBidi"/>
                <w:sz w:val="22"/>
                <w:szCs w:val="22"/>
                <w:lang w:val="en-US"/>
              </w:rPr>
              <w:t>m.rad</w:t>
            </w:r>
            <w:r w:rsidRPr="001633BC">
              <w:rPr>
                <w:rFonts w:asciiTheme="majorBidi" w:hAnsiTheme="majorBidi" w:cstheme="majorBidi"/>
                <w:sz w:val="22"/>
                <w:szCs w:val="22"/>
                <w:vertAlign w:val="superscript"/>
                <w:lang w:val="en-US"/>
              </w:rPr>
              <w:t>-1</w:t>
            </w:r>
            <w:proofErr w:type="gramEnd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/>
              </w:rPr>
              <w:t>.</w:t>
            </w:r>
          </w:p>
          <w:p w:rsidR="00710241" w:rsidRPr="001633BC" w:rsidRDefault="00710241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lang w:val="en-US"/>
              </w:rPr>
              <w:t xml:space="preserve"> 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>ثبت طرفه الأعلى في النقطة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val="en-US"/>
              </w:rPr>
              <w:t>O’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>.</w:t>
            </w:r>
          </w:p>
          <w:p w:rsidR="00710241" w:rsidRPr="001633BC" w:rsidRDefault="00710241" w:rsidP="00A52F49">
            <w:pPr>
              <w:bidi/>
              <w:rPr>
                <w:rFonts w:asciiTheme="majorBidi" w:hAnsiTheme="majorBidi" w:cstheme="majorBidi"/>
                <w:sz w:val="22"/>
                <w:szCs w:val="22"/>
                <w:lang w:val="en-US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 xml:space="preserve">نطبق على القضيب مزدوجة قوتين : ( </w:t>
            </w:r>
            <w:r w:rsidRPr="001633BC">
              <w:rPr>
                <w:rFonts w:asciiTheme="majorBidi" w:hAnsiTheme="majorBidi" w:cstheme="majorBidi"/>
                <w:sz w:val="22"/>
                <w:szCs w:val="22"/>
                <w:vertAlign w:val="subscript"/>
                <w:rtl/>
                <w:lang w:val="en-US" w:bidi="ar-MA"/>
              </w:rPr>
              <w:t>1</w:t>
            </w:r>
            <w:r w:rsidRPr="001633BC">
              <w:rPr>
                <w:rFonts w:asciiTheme="majorBidi" w:hAnsiTheme="majorBidi" w:cstheme="majorBidi"/>
                <w:position w:val="-4"/>
                <w:sz w:val="22"/>
                <w:szCs w:val="22"/>
                <w:rtl/>
                <w:lang w:val="en-US" w:bidi="ar-MA"/>
              </w:rPr>
              <w:object w:dxaOrig="260" w:dyaOrig="340">
                <v:shape id="_x0000_i1025" type="#_x0000_t75" style="width:12.75pt;height:17.25pt" o:ole="">
                  <v:imagedata r:id="rId7" o:title=""/>
                </v:shape>
                <o:OLEObject Type="Embed" ProgID="Equation.3" ShapeID="_x0000_i1025" DrawAspect="Content" ObjectID="_1481781761" r:id="rId8"/>
              </w:obje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 xml:space="preserve">,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val="en-US"/>
              </w:rPr>
              <w:t>A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 xml:space="preserve"> ) و ( </w:t>
            </w:r>
            <w:r w:rsidRPr="001633BC">
              <w:rPr>
                <w:rFonts w:asciiTheme="majorBidi" w:hAnsiTheme="majorBidi" w:cstheme="majorBidi"/>
                <w:sz w:val="22"/>
                <w:szCs w:val="22"/>
                <w:vertAlign w:val="subscript"/>
                <w:rtl/>
                <w:lang w:val="en-US" w:bidi="ar-MA"/>
              </w:rPr>
              <w:t>2</w:t>
            </w:r>
            <w:r w:rsidRPr="001633BC">
              <w:rPr>
                <w:rFonts w:asciiTheme="majorBidi" w:hAnsiTheme="majorBidi" w:cstheme="majorBidi"/>
                <w:position w:val="-4"/>
                <w:sz w:val="22"/>
                <w:szCs w:val="22"/>
                <w:rtl/>
                <w:lang w:val="en-US" w:bidi="ar-MA"/>
              </w:rPr>
              <w:object w:dxaOrig="260" w:dyaOrig="340">
                <v:shape id="_x0000_i1026" type="#_x0000_t75" style="width:12.75pt;height:17.25pt" o:ole="">
                  <v:imagedata r:id="rId7" o:title=""/>
                </v:shape>
                <o:OLEObject Type="Embed" ProgID="Equation.3" ShapeID="_x0000_i1026" DrawAspect="Content" ObjectID="_1481781762" r:id="rId9"/>
              </w:obje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 xml:space="preserve">,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val="en-US"/>
              </w:rPr>
              <w:t>B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 xml:space="preserve"> )  خطا تأثيرهما متعامدان </w:t>
            </w:r>
          </w:p>
          <w:p w:rsidR="00710241" w:rsidRPr="001633BC" w:rsidRDefault="00710241" w:rsidP="00A52F49">
            <w:pPr>
              <w:bidi/>
              <w:rPr>
                <w:rFonts w:asciiTheme="majorBidi" w:hAnsiTheme="majorBidi" w:cstheme="majorBidi"/>
                <w:sz w:val="22"/>
                <w:szCs w:val="22"/>
                <w:lang w:val="en-US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 xml:space="preserve">باستمرار على القضيب ويوجدان في نفس المستوى الأفقي المار ب: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val="en-US"/>
              </w:rPr>
              <w:t>AB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 xml:space="preserve">  .</w:t>
            </w:r>
          </w:p>
          <w:p w:rsidR="00710241" w:rsidRPr="001633BC" w:rsidRDefault="00710241" w:rsidP="00A52F49">
            <w:pPr>
              <w:bidi/>
              <w:rPr>
                <w:rFonts w:asciiTheme="majorBidi" w:hAnsiTheme="majorBidi" w:cstheme="majorBidi"/>
                <w:sz w:val="22"/>
                <w:szCs w:val="22"/>
                <w:lang w:val="en-US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>يلتوي السلك ويدور القضيب حول المحور (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val="el-GR" w:bidi="ar-MA"/>
              </w:rPr>
              <w:t>Δ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l-GR" w:bidi="ar-MA"/>
              </w:rPr>
              <w:t>) بزاوية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val="en-US"/>
              </w:rPr>
              <w:t>=45</w:t>
            </w:r>
            <w:r w:rsidRPr="001633BC">
              <w:rPr>
                <w:rFonts w:asciiTheme="majorBidi" w:hAnsiTheme="majorBidi" w:cstheme="majorBidi"/>
                <w:sz w:val="22"/>
                <w:szCs w:val="22"/>
                <w:vertAlign w:val="superscript"/>
                <w:lang w:val="en-US"/>
              </w:rPr>
              <w:t xml:space="preserve">0 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l-GR" w:bidi="ar-MA"/>
              </w:rPr>
              <w:t xml:space="preserve">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val="el-GR" w:bidi="ar-MA"/>
              </w:rPr>
              <w:t>θ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l-GR" w:bidi="ar-MA"/>
              </w:rPr>
              <w:t>.</w:t>
            </w:r>
          </w:p>
          <w:p w:rsidR="00710241" w:rsidRPr="001633BC" w:rsidRDefault="00710241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val="en-US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/>
              </w:rPr>
              <w:t xml:space="preserve">1: عرف مزدوجة قوتين .                                                                              </w:t>
            </w:r>
          </w:p>
          <w:p w:rsidR="00710241" w:rsidRPr="001633BC" w:rsidRDefault="00710241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/>
              </w:rPr>
              <w:t>2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 xml:space="preserve">: اجرد القوى المطبقة على القضيب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val="en-US"/>
              </w:rPr>
              <w:t>AB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 xml:space="preserve"> . </w:t>
            </w:r>
          </w:p>
          <w:p w:rsidR="00710241" w:rsidRPr="001633BC" w:rsidRDefault="00710241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/>
              </w:rPr>
              <w:t>3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>: أعط صيغة عزم المزدوجة(2</w:t>
            </w:r>
            <w:r w:rsidRPr="001633BC">
              <w:rPr>
                <w:rFonts w:asciiTheme="majorBidi" w:hAnsiTheme="majorBidi" w:cstheme="majorBidi"/>
                <w:position w:val="-4"/>
                <w:sz w:val="22"/>
                <w:szCs w:val="22"/>
                <w:rtl/>
                <w:lang w:val="en-US" w:bidi="ar-MA"/>
              </w:rPr>
              <w:object w:dxaOrig="260" w:dyaOrig="340">
                <v:shape id="_x0000_i1027" type="#_x0000_t75" style="width:12.75pt;height:17.25pt" o:ole="">
                  <v:imagedata r:id="rId7" o:title=""/>
                </v:shape>
                <o:OLEObject Type="Embed" ProgID="Equation.3" ShapeID="_x0000_i1027" DrawAspect="Content" ObjectID="_1481781763" r:id="rId10"/>
              </w:obje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 xml:space="preserve"> , </w:t>
            </w:r>
            <w:r w:rsidRPr="001633BC">
              <w:rPr>
                <w:rFonts w:asciiTheme="majorBidi" w:hAnsiTheme="majorBidi" w:cstheme="majorBidi"/>
                <w:sz w:val="22"/>
                <w:szCs w:val="22"/>
                <w:vertAlign w:val="subscript"/>
                <w:rtl/>
                <w:lang w:val="en-US" w:bidi="ar-MA"/>
              </w:rPr>
              <w:t>1</w:t>
            </w:r>
            <w:r w:rsidRPr="001633BC">
              <w:rPr>
                <w:rFonts w:asciiTheme="majorBidi" w:hAnsiTheme="majorBidi" w:cstheme="majorBidi"/>
                <w:position w:val="-4"/>
                <w:sz w:val="22"/>
                <w:szCs w:val="22"/>
                <w:rtl/>
                <w:lang w:val="en-US" w:bidi="ar-MA"/>
              </w:rPr>
              <w:object w:dxaOrig="260" w:dyaOrig="340">
                <v:shape id="_x0000_i1028" type="#_x0000_t75" style="width:12.75pt;height:17.25pt" o:ole="">
                  <v:imagedata r:id="rId7" o:title=""/>
                </v:shape>
                <o:OLEObject Type="Embed" ProgID="Equation.3" ShapeID="_x0000_i1028" DrawAspect="Content" ObjectID="_1481781764" r:id="rId11"/>
              </w:obje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 xml:space="preserve">). </w:t>
            </w:r>
          </w:p>
          <w:p w:rsidR="00710241" w:rsidRPr="001633BC" w:rsidRDefault="00710241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>4: أوجد العلاقة بين عزم مزدوجة القوتين (2</w:t>
            </w:r>
            <w:r w:rsidRPr="001633BC">
              <w:rPr>
                <w:rFonts w:asciiTheme="majorBidi" w:hAnsiTheme="majorBidi" w:cstheme="majorBidi"/>
                <w:position w:val="-4"/>
                <w:sz w:val="22"/>
                <w:szCs w:val="22"/>
                <w:rtl/>
                <w:lang w:val="en-US" w:bidi="ar-MA"/>
              </w:rPr>
              <w:object w:dxaOrig="260" w:dyaOrig="340">
                <v:shape id="_x0000_i1029" type="#_x0000_t75" style="width:12.75pt;height:17.25pt" o:ole="">
                  <v:imagedata r:id="rId7" o:title=""/>
                </v:shape>
                <o:OLEObject Type="Embed" ProgID="Equation.3" ShapeID="_x0000_i1029" DrawAspect="Content" ObjectID="_1481781765" r:id="rId12"/>
              </w:obje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 xml:space="preserve"> , </w:t>
            </w:r>
            <w:r w:rsidRPr="001633BC">
              <w:rPr>
                <w:rFonts w:asciiTheme="majorBidi" w:hAnsiTheme="majorBidi" w:cstheme="majorBidi"/>
                <w:sz w:val="22"/>
                <w:szCs w:val="22"/>
                <w:vertAlign w:val="subscript"/>
                <w:rtl/>
                <w:lang w:val="en-US" w:bidi="ar-MA"/>
              </w:rPr>
              <w:t>1</w:t>
            </w:r>
            <w:r w:rsidRPr="001633BC">
              <w:rPr>
                <w:rFonts w:asciiTheme="majorBidi" w:hAnsiTheme="majorBidi" w:cstheme="majorBidi"/>
                <w:position w:val="-4"/>
                <w:sz w:val="22"/>
                <w:szCs w:val="22"/>
                <w:rtl/>
                <w:lang w:val="en-US" w:bidi="ar-MA"/>
              </w:rPr>
              <w:object w:dxaOrig="260" w:dyaOrig="340">
                <v:shape id="_x0000_i1030" type="#_x0000_t75" style="width:12.75pt;height:17.25pt" o:ole="">
                  <v:imagedata r:id="rId7" o:title=""/>
                </v:shape>
                <o:OLEObject Type="Embed" ProgID="Equation.3" ShapeID="_x0000_i1030" DrawAspect="Content" ObjectID="_1481781766" r:id="rId13"/>
              </w:obje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>)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val="en-US"/>
              </w:rPr>
              <w:t xml:space="preserve"> 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val="ru-RU" w:bidi="ar-MA"/>
              </w:rPr>
              <w:t>М</w:t>
            </w:r>
            <w:r w:rsidRPr="001633BC">
              <w:rPr>
                <w:rFonts w:asciiTheme="majorBidi" w:hAnsiTheme="majorBidi" w:cstheme="majorBidi"/>
                <w:sz w:val="22"/>
                <w:szCs w:val="22"/>
                <w:vertAlign w:val="subscript"/>
                <w:lang w:val="el-GR"/>
              </w:rPr>
              <w:t>Δ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 xml:space="preserve"> وعزم مزدوجة اللي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val="en-US"/>
              </w:rPr>
              <w:t>M</w:t>
            </w:r>
            <w:r w:rsidRPr="001633BC">
              <w:rPr>
                <w:rFonts w:asciiTheme="majorBidi" w:hAnsiTheme="majorBidi" w:cstheme="majorBidi"/>
                <w:sz w:val="22"/>
                <w:szCs w:val="22"/>
                <w:vertAlign w:val="subscript"/>
                <w:lang w:val="el-GR"/>
              </w:rPr>
              <w:t>Δ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val="en-US"/>
              </w:rPr>
              <w:t xml:space="preserve"> (T)</w:t>
            </w:r>
            <w:r w:rsidRPr="001633BC">
              <w:rPr>
                <w:rFonts w:asciiTheme="majorBidi" w:hAnsiTheme="majorBidi" w:cstheme="majorBidi"/>
                <w:sz w:val="22"/>
                <w:szCs w:val="22"/>
                <w:vertAlign w:val="subscript"/>
                <w:rtl/>
                <w:lang w:val="en-US" w:bidi="ar-MA"/>
              </w:rPr>
              <w:t xml:space="preserve"> 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 xml:space="preserve">.  </w:t>
            </w:r>
          </w:p>
          <w:p w:rsidR="00710241" w:rsidRPr="001633BC" w:rsidRDefault="00710241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val="en-US"/>
              </w:rPr>
            </w:pPr>
            <w:r w:rsidRPr="00104B1B">
              <w:rPr>
                <w:rFonts w:asciiTheme="majorBidi" w:hAnsiTheme="majorBidi" w:cstheme="majorBidi"/>
                <w:noProof/>
                <w:sz w:val="20"/>
                <w:szCs w:val="20"/>
                <w:rtl/>
              </w:rPr>
              <w:pict>
                <v:shape id="_x0000_s1102" type="#_x0000_t75" style="position:absolute;left:0;text-align:left;margin-left:14.9pt;margin-top:-104.85pt;width:112.5pt;height:122.25pt;z-index:251665408" wrapcoords="-144 0 -144 21467 21600 21467 21600 0 -144 0">
                  <v:imagedata r:id="rId14" o:title=""/>
                  <w10:wrap type="tight"/>
                </v:shape>
                <o:OLEObject Type="Embed" ProgID="PBrush" ShapeID="_x0000_s1102" DrawAspect="Content" ObjectID="_1481781786" r:id="rId15"/>
              </w:pi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/>
              </w:rPr>
              <w:t xml:space="preserve">5: استنتج الشدة المشتركة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val="en-US"/>
              </w:rPr>
              <w:t>F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/>
              </w:rPr>
              <w:t xml:space="preserve"> لقوتي 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>المزدوجة(2</w:t>
            </w:r>
            <w:r w:rsidRPr="001633BC">
              <w:rPr>
                <w:rFonts w:asciiTheme="majorBidi" w:hAnsiTheme="majorBidi" w:cstheme="majorBidi"/>
                <w:position w:val="-4"/>
                <w:sz w:val="22"/>
                <w:szCs w:val="22"/>
                <w:rtl/>
                <w:lang w:val="en-US" w:bidi="ar-MA"/>
              </w:rPr>
              <w:object w:dxaOrig="260" w:dyaOrig="340">
                <v:shape id="_x0000_i1031" type="#_x0000_t75" style="width:12.75pt;height:17.25pt" o:ole="">
                  <v:imagedata r:id="rId7" o:title=""/>
                </v:shape>
                <o:OLEObject Type="Embed" ProgID="Equation.3" ShapeID="_x0000_i1031" DrawAspect="Content" ObjectID="_1481781767" r:id="rId16"/>
              </w:object>
            </w:r>
            <w:proofErr w:type="gramStart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 xml:space="preserve"> ,</w:t>
            </w:r>
            <w:proofErr w:type="gramEnd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 xml:space="preserve"> </w:t>
            </w:r>
            <w:r w:rsidRPr="001633BC">
              <w:rPr>
                <w:rFonts w:asciiTheme="majorBidi" w:hAnsiTheme="majorBidi" w:cstheme="majorBidi"/>
                <w:sz w:val="22"/>
                <w:szCs w:val="22"/>
                <w:vertAlign w:val="subscript"/>
                <w:rtl/>
                <w:lang w:val="en-US" w:bidi="ar-MA"/>
              </w:rPr>
              <w:t>1</w:t>
            </w:r>
            <w:r w:rsidRPr="001633BC">
              <w:rPr>
                <w:rFonts w:asciiTheme="majorBidi" w:hAnsiTheme="majorBidi" w:cstheme="majorBidi"/>
                <w:position w:val="-4"/>
                <w:sz w:val="22"/>
                <w:szCs w:val="22"/>
                <w:rtl/>
                <w:lang w:val="en-US" w:bidi="ar-MA"/>
              </w:rPr>
              <w:object w:dxaOrig="260" w:dyaOrig="340">
                <v:shape id="_x0000_i1032" type="#_x0000_t75" style="width:12.75pt;height:17.25pt" o:ole="">
                  <v:imagedata r:id="rId7" o:title=""/>
                </v:shape>
                <o:OLEObject Type="Embed" ProgID="Equation.3" ShapeID="_x0000_i1032" DrawAspect="Content" ObjectID="_1481781768" r:id="rId17"/>
              </w:obje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val="en-US" w:bidi="ar-MA"/>
              </w:rPr>
              <w:t xml:space="preserve">). </w:t>
            </w:r>
          </w:p>
        </w:tc>
      </w:tr>
      <w:tr w:rsidR="00710241" w:rsidRPr="001633BC" w:rsidTr="00A52F49">
        <w:tc>
          <w:tcPr>
            <w:tcW w:w="10988" w:type="dxa"/>
            <w:tcBorders>
              <w:left w:val="nil"/>
              <w:right w:val="nil"/>
            </w:tcBorders>
          </w:tcPr>
          <w:p w:rsidR="00710241" w:rsidRPr="001633BC" w:rsidRDefault="00710241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633BC">
              <w:rPr>
                <w:rFonts w:ascii="Andalus" w:hAnsi="Andalus" w:cs="Andalus" w:hint="cs"/>
                <w:sz w:val="28"/>
                <w:szCs w:val="28"/>
                <w:rtl/>
                <w:lang w:bidi="ar-MA"/>
              </w:rPr>
              <w:t>تمرين 2</w:t>
            </w:r>
          </w:p>
        </w:tc>
      </w:tr>
      <w:tr w:rsidR="00710241" w:rsidRPr="001633BC" w:rsidTr="00A52F49">
        <w:tc>
          <w:tcPr>
            <w:tcW w:w="10988" w:type="dxa"/>
            <w:tcBorders>
              <w:bottom w:val="single" w:sz="4" w:space="0" w:color="auto"/>
            </w:tcBorders>
          </w:tcPr>
          <w:p w:rsidR="00710241" w:rsidRPr="001633BC" w:rsidRDefault="00710241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نعتبر عارضة متجانسة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(AB)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طولها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L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وكتلتها </w:t>
            </w:r>
            <w:proofErr w:type="gramStart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مهملة ،</w:t>
            </w:r>
            <w:proofErr w:type="gramEnd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،قابلة للدوران حول محور Δ  أفقي يمر من النقطة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C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.</w:t>
            </w:r>
            <w:r w:rsidRPr="001633BC">
              <w:rPr>
                <w:rFonts w:asciiTheme="majorBidi" w:hAnsiTheme="majorBidi" w:cstheme="majorBidi"/>
                <w:position w:val="-24"/>
                <w:sz w:val="22"/>
                <w:szCs w:val="22"/>
                <w:lang w:bidi="ar-MA"/>
              </w:rPr>
              <w:object w:dxaOrig="820" w:dyaOrig="620">
                <v:shape id="_x0000_i1033" type="#_x0000_t75" style="width:41.25pt;height:30.75pt" o:ole="">
                  <v:imagedata r:id="rId18" o:title=""/>
                </v:shape>
                <o:OLEObject Type="Embed" ProgID="Equation.DSMT4" ShapeID="_x0000_i1033" DrawAspect="Content" ObjectID="_1481781769" r:id="rId19"/>
              </w:object>
            </w:r>
            <w:r w:rsidRPr="001633BC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نثبت في النقطة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B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طرف خيط كتلته مهملة ويحمل في طرفه الآخر جسما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(S)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كتلته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m=0</w:t>
            </w:r>
            <w:proofErr w:type="gramStart"/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,8Kg</w:t>
            </w:r>
            <w:proofErr w:type="gramEnd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.</w:t>
            </w:r>
            <w:r w:rsidRPr="001633BC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 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نثبت في الطرف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A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نابض  كتلته مهملة وصلابته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K=200 N/m</w:t>
            </w:r>
          </w:p>
          <w:p w:rsidR="00710241" w:rsidRPr="001633BC" w:rsidRDefault="00710241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</w:t>
            </w:r>
            <w:proofErr w:type="gramStart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عند</w:t>
            </w:r>
            <w:proofErr w:type="gramEnd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التوازن يكون محور النابض أفقي وتكوّن العارضة زاوية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α=22°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مع الخط الأفقي المار من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C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.</w:t>
            </w:r>
          </w:p>
          <w:p w:rsidR="00710241" w:rsidRPr="001633BC" w:rsidRDefault="00710241" w:rsidP="00710241">
            <w:pPr>
              <w:numPr>
                <w:ilvl w:val="0"/>
                <w:numId w:val="2"/>
              </w:numPr>
              <w:tabs>
                <w:tab w:val="clear" w:pos="735"/>
                <w:tab w:val="left" w:pos="282"/>
              </w:tabs>
              <w:bidi/>
              <w:ind w:left="0" w:firstLine="0"/>
              <w:rPr>
                <w:rFonts w:asciiTheme="majorBidi" w:hAnsiTheme="majorBidi" w:cstheme="majorBidi"/>
                <w:sz w:val="22"/>
                <w:szCs w:val="22"/>
                <w:lang w:bidi="ar-MA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أنقل الشكل ومثل عليه كيفيا القوتين </w:t>
            </w:r>
            <w:r w:rsidRPr="001633BC">
              <w:rPr>
                <w:rFonts w:asciiTheme="majorBidi" w:hAnsiTheme="majorBidi" w:cstheme="majorBidi"/>
                <w:position w:val="-12"/>
                <w:sz w:val="22"/>
                <w:szCs w:val="22"/>
                <w:lang w:bidi="ar-MA"/>
              </w:rPr>
              <w:object w:dxaOrig="220" w:dyaOrig="400">
                <v:shape id="_x0000_i1034" type="#_x0000_t75" style="width:11.25pt;height:20.25pt" o:ole="">
                  <v:imagedata r:id="rId20" o:title=""/>
                </v:shape>
                <o:OLEObject Type="Embed" ProgID="Equation.DSMT4" ShapeID="_x0000_i1034" DrawAspect="Content" ObjectID="_1481781770" r:id="rId21"/>
              </w:obje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تأثير النابض و </w:t>
            </w:r>
            <w:r w:rsidRPr="001633BC">
              <w:rPr>
                <w:rFonts w:asciiTheme="majorBidi" w:hAnsiTheme="majorBidi" w:cstheme="majorBidi"/>
                <w:position w:val="-12"/>
                <w:sz w:val="22"/>
                <w:szCs w:val="22"/>
                <w:lang w:bidi="ar-MA"/>
              </w:rPr>
              <w:object w:dxaOrig="260" w:dyaOrig="400">
                <v:shape id="_x0000_i1035" type="#_x0000_t75" style="width:13.5pt;height:20.25pt" o:ole="">
                  <v:imagedata r:id="rId22" o:title=""/>
                </v:shape>
                <o:OLEObject Type="Embed" ProgID="Equation.DSMT4" ShapeID="_x0000_i1035" DrawAspect="Content" ObjectID="_1481781771" r:id="rId23"/>
              </w:obje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تأثير الخيط. (</w:t>
            </w:r>
            <w:proofErr w:type="gramStart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الاتجاه</w:t>
            </w:r>
            <w:proofErr w:type="gramEnd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والمنحى).</w:t>
            </w:r>
          </w:p>
          <w:p w:rsidR="00710241" w:rsidRPr="001633BC" w:rsidRDefault="00710241" w:rsidP="00710241">
            <w:pPr>
              <w:numPr>
                <w:ilvl w:val="0"/>
                <w:numId w:val="2"/>
              </w:numPr>
              <w:tabs>
                <w:tab w:val="clear" w:pos="735"/>
                <w:tab w:val="left" w:pos="282"/>
              </w:tabs>
              <w:bidi/>
              <w:ind w:left="0" w:firstLine="0"/>
              <w:rPr>
                <w:rFonts w:asciiTheme="majorBidi" w:hAnsiTheme="majorBidi" w:cstheme="majorBidi"/>
                <w:sz w:val="22"/>
                <w:szCs w:val="22"/>
                <w:lang w:bidi="ar-MA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باعتبار المنحى الموجب الممثل في الشكل أوجد:</w:t>
            </w:r>
          </w:p>
          <w:p w:rsidR="00710241" w:rsidRPr="001633BC" w:rsidRDefault="00710241" w:rsidP="00710241">
            <w:pPr>
              <w:numPr>
                <w:ilvl w:val="1"/>
                <w:numId w:val="3"/>
              </w:numPr>
              <w:tabs>
                <w:tab w:val="clear" w:pos="1170"/>
                <w:tab w:val="num" w:pos="424"/>
              </w:tabs>
              <w:bidi/>
              <w:ind w:hanging="1170"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تعبير عزم القوة </w:t>
            </w:r>
            <w:r w:rsidRPr="001633BC">
              <w:rPr>
                <w:rFonts w:asciiTheme="majorBidi" w:hAnsiTheme="majorBidi" w:cstheme="majorBidi"/>
                <w:position w:val="-12"/>
                <w:sz w:val="22"/>
                <w:szCs w:val="22"/>
                <w:lang w:bidi="ar-MA"/>
              </w:rPr>
              <w:object w:dxaOrig="220" w:dyaOrig="400">
                <v:shape id="_x0000_i1036" type="#_x0000_t75" style="width:11.25pt;height:20.25pt" o:ole="">
                  <v:imagedata r:id="rId24" o:title=""/>
                </v:shape>
                <o:OLEObject Type="Embed" ProgID="Equation.DSMT4" ShapeID="_x0000_i1036" DrawAspect="Content" ObjectID="_1481781772" r:id="rId25"/>
              </w:obje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بالنسبة للمحور Δ بدلالة شدتها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T</w:t>
            </w:r>
            <w:r w:rsidRPr="001633BC">
              <w:rPr>
                <w:rFonts w:asciiTheme="majorBidi" w:hAnsiTheme="majorBidi" w:cstheme="majorBidi"/>
                <w:sz w:val="22"/>
                <w:szCs w:val="22"/>
                <w:vertAlign w:val="subscript"/>
                <w:lang w:bidi="ar-MA"/>
              </w:rPr>
              <w:t>1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 xml:space="preserve"> 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و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L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و </w:t>
            </w:r>
            <w:proofErr w:type="spellStart"/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sinα</w:t>
            </w:r>
            <w:proofErr w:type="spellEnd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.</w:t>
            </w:r>
            <w:r w:rsidRPr="001633BC">
              <w:rPr>
                <w:rFonts w:asciiTheme="majorBidi" w:hAnsiTheme="majorBidi" w:cstheme="majorBidi"/>
                <w:sz w:val="22"/>
                <w:szCs w:val="22"/>
              </w:rPr>
              <w:t xml:space="preserve"> </w:t>
            </w:r>
          </w:p>
          <w:p w:rsidR="00710241" w:rsidRPr="001633BC" w:rsidRDefault="00710241" w:rsidP="00710241">
            <w:pPr>
              <w:numPr>
                <w:ilvl w:val="1"/>
                <w:numId w:val="3"/>
              </w:numPr>
              <w:tabs>
                <w:tab w:val="clear" w:pos="1170"/>
                <w:tab w:val="num" w:pos="424"/>
              </w:tabs>
              <w:bidi/>
              <w:ind w:hanging="1170"/>
              <w:rPr>
                <w:rFonts w:asciiTheme="majorBidi" w:hAnsiTheme="majorBidi" w:cstheme="majorBidi"/>
                <w:sz w:val="22"/>
                <w:szCs w:val="22"/>
                <w:lang w:bidi="ar-MA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تعبير عزم القوة </w:t>
            </w:r>
            <w:r w:rsidRPr="001633BC">
              <w:rPr>
                <w:rFonts w:asciiTheme="majorBidi" w:hAnsiTheme="majorBidi" w:cstheme="majorBidi"/>
                <w:position w:val="-12"/>
                <w:sz w:val="22"/>
                <w:szCs w:val="22"/>
                <w:lang w:bidi="ar-MA"/>
              </w:rPr>
              <w:object w:dxaOrig="260" w:dyaOrig="400">
                <v:shape id="_x0000_i1037" type="#_x0000_t75" style="width:13.5pt;height:20.25pt" o:ole="">
                  <v:imagedata r:id="rId22" o:title=""/>
                </v:shape>
                <o:OLEObject Type="Embed" ProgID="Equation.DSMT4" ShapeID="_x0000_i1037" DrawAspect="Content" ObjectID="_1481781773" r:id="rId26"/>
              </w:obje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بالنسبة للمحور Δ بدلالة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m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و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g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و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L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و </w:t>
            </w:r>
            <w:proofErr w:type="spellStart"/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cosα</w:t>
            </w:r>
            <w:proofErr w:type="spellEnd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.</w:t>
            </w:r>
          </w:p>
          <w:p w:rsidR="00710241" w:rsidRPr="001633BC" w:rsidRDefault="00710241" w:rsidP="00710241">
            <w:pPr>
              <w:numPr>
                <w:ilvl w:val="0"/>
                <w:numId w:val="2"/>
              </w:numPr>
              <w:tabs>
                <w:tab w:val="clear" w:pos="735"/>
                <w:tab w:val="num" w:pos="282"/>
              </w:tabs>
              <w:bidi/>
              <w:ind w:left="0" w:firstLine="0"/>
              <w:rPr>
                <w:rFonts w:asciiTheme="majorBidi" w:hAnsiTheme="majorBidi" w:cstheme="majorBidi"/>
                <w:sz w:val="22"/>
                <w:szCs w:val="22"/>
                <w:lang w:bidi="ar-MA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بتطبيق مبرهنة </w:t>
            </w:r>
            <w:proofErr w:type="spellStart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العزوم</w:t>
            </w:r>
            <w:proofErr w:type="spellEnd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بين أن شدة القوة </w:t>
            </w:r>
            <w:r w:rsidRPr="001633BC">
              <w:rPr>
                <w:rFonts w:asciiTheme="majorBidi" w:hAnsiTheme="majorBidi" w:cstheme="majorBidi"/>
                <w:position w:val="-4"/>
                <w:sz w:val="22"/>
                <w:szCs w:val="22"/>
                <w:lang w:bidi="ar-MA"/>
              </w:rPr>
              <w:object w:dxaOrig="220" w:dyaOrig="320">
                <v:shape id="_x0000_i1038" type="#_x0000_t75" style="width:11.25pt;height:15.75pt" o:ole="">
                  <v:imagedata r:id="rId27" o:title=""/>
                </v:shape>
                <o:OLEObject Type="Embed" ProgID="Equation.DSMT4" ShapeID="_x0000_i1038" DrawAspect="Content" ObjectID="_1481781774" r:id="rId28"/>
              </w:obje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 هي  </w:t>
            </w:r>
            <w:r w:rsidRPr="001633BC">
              <w:rPr>
                <w:rFonts w:asciiTheme="majorBidi" w:hAnsiTheme="majorBidi" w:cstheme="majorBidi"/>
                <w:position w:val="-24"/>
                <w:sz w:val="22"/>
                <w:szCs w:val="22"/>
                <w:lang w:bidi="ar-MA"/>
              </w:rPr>
              <w:object w:dxaOrig="1200" w:dyaOrig="620">
                <v:shape id="_x0000_i1039" type="#_x0000_t75" style="width:60pt;height:30.75pt" o:ole="">
                  <v:imagedata r:id="rId29" o:title=""/>
                </v:shape>
                <o:OLEObject Type="Embed" ProgID="Equation.DSMT4" ShapeID="_x0000_i1039" DrawAspect="Content" ObjectID="_1481781775" r:id="rId30"/>
              </w:obje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.أحسب قيمتها واستنتج إطالة </w:t>
            </w:r>
            <w:proofErr w:type="gramStart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النابض</w:t>
            </w:r>
            <w:proofErr w:type="gramEnd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.</w:t>
            </w:r>
          </w:p>
          <w:p w:rsidR="00710241" w:rsidRPr="001633BC" w:rsidRDefault="00710241" w:rsidP="00710241">
            <w:pPr>
              <w:numPr>
                <w:ilvl w:val="0"/>
                <w:numId w:val="2"/>
              </w:numPr>
              <w:tabs>
                <w:tab w:val="clear" w:pos="735"/>
                <w:tab w:val="num" w:pos="282"/>
              </w:tabs>
              <w:bidi/>
              <w:ind w:hanging="735"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104B1B">
              <w:rPr>
                <w:rFonts w:asciiTheme="majorBidi" w:hAnsiTheme="majorBidi" w:cstheme="majorBidi"/>
                <w:noProof/>
                <w:sz w:val="20"/>
                <w:szCs w:val="20"/>
                <w:rtl/>
              </w:rPr>
              <w:pict>
                <v:shape id="_x0000_s1103" type="#_x0000_t75" style="position:absolute;left:0;text-align:left;margin-left:2.9pt;margin-top:-111.95pt;width:117.75pt;height:117.75pt;z-index:251666432" wrapcoords="-138 0 -138 21462 21600 21462 21600 0 -138 0">
                  <v:imagedata r:id="rId31" o:title=""/>
                  <w10:wrap type="tight"/>
                </v:shape>
                <o:OLEObject Type="Embed" ProgID="PBrush" ShapeID="_x0000_s1103" DrawAspect="Content" ObjectID="_1481781785" r:id="rId32"/>
              </w:pi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بتطبيق الشرط الأول للتوازن أوجد شدة القوة </w:t>
            </w:r>
            <w:r w:rsidRPr="001633BC">
              <w:rPr>
                <w:rFonts w:asciiTheme="majorBidi" w:hAnsiTheme="majorBidi" w:cstheme="majorBidi"/>
                <w:position w:val="-4"/>
                <w:sz w:val="22"/>
                <w:szCs w:val="22"/>
                <w:lang w:bidi="ar-MA"/>
              </w:rPr>
              <w:object w:dxaOrig="240" w:dyaOrig="320">
                <v:shape id="_x0000_i1040" type="#_x0000_t75" style="width:12pt;height:15.75pt" o:ole="">
                  <v:imagedata r:id="rId33" o:title=""/>
                </v:shape>
                <o:OLEObject Type="Embed" ProgID="Equation.DSMT4" ShapeID="_x0000_i1040" DrawAspect="Content" ObjectID="_1481781776" r:id="rId34"/>
              </w:obje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المطبقة من طرف الجدار على العارضة.</w:t>
            </w:r>
            <w:r w:rsidRPr="001633BC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   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نعطي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g=10N/Kg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.</w:t>
            </w:r>
          </w:p>
        </w:tc>
      </w:tr>
      <w:tr w:rsidR="00710241" w:rsidRPr="001633BC" w:rsidTr="00A52F49">
        <w:tc>
          <w:tcPr>
            <w:tcW w:w="10988" w:type="dxa"/>
            <w:tcBorders>
              <w:left w:val="nil"/>
              <w:right w:val="nil"/>
            </w:tcBorders>
          </w:tcPr>
          <w:p w:rsidR="00710241" w:rsidRPr="001633BC" w:rsidRDefault="00710241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1633BC">
              <w:rPr>
                <w:rFonts w:ascii="Andalus" w:hAnsi="Andalus" w:cs="Andalus" w:hint="cs"/>
                <w:sz w:val="28"/>
                <w:szCs w:val="28"/>
                <w:rtl/>
                <w:lang w:bidi="ar-MA"/>
              </w:rPr>
              <w:t>تمرين 3</w:t>
            </w:r>
          </w:p>
        </w:tc>
      </w:tr>
      <w:tr w:rsidR="00710241" w:rsidRPr="001633BC" w:rsidTr="00A52F49">
        <w:tc>
          <w:tcPr>
            <w:tcW w:w="10988" w:type="dxa"/>
            <w:tcBorders>
              <w:bottom w:val="single" w:sz="4" w:space="0" w:color="auto"/>
            </w:tcBorders>
          </w:tcPr>
          <w:p w:rsidR="00710241" w:rsidRPr="001633BC" w:rsidRDefault="00710241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104B1B">
              <w:rPr>
                <w:rFonts w:asciiTheme="majorBidi" w:hAnsiTheme="majorBidi" w:cstheme="majorBidi"/>
                <w:noProof/>
                <w:sz w:val="20"/>
                <w:szCs w:val="20"/>
                <w:rtl/>
              </w:rPr>
              <w:pict>
                <v:shape id="_x0000_s1104" type="#_x0000_t75" style="position:absolute;left:0;text-align:left;margin-left:2.9pt;margin-top:9.1pt;width:73.5pt;height:105.75pt;z-index:251667456;mso-position-horizontal-relative:text;mso-position-vertical-relative:text" wrapcoords="-220 0 -220 21447 21600 21447 21600 0 -220 0">
                  <v:imagedata r:id="rId35" o:title=""/>
                  <w10:wrap type="tight"/>
                </v:shape>
                <o:OLEObject Type="Embed" ProgID="PBrush" ShapeID="_x0000_s1104" DrawAspect="Content" ObjectID="_1481781784" r:id="rId36"/>
              </w:pi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نعتبر عارضة متجانسة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(AB)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طولها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L</w:t>
            </w:r>
            <w:proofErr w:type="gramStart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،وكتلتها</w:t>
            </w:r>
            <w:proofErr w:type="gramEnd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M=500g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،قابلة للدوران حول محور أفقي يمر من النقطة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B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.</w:t>
            </w:r>
          </w:p>
          <w:p w:rsidR="00710241" w:rsidRPr="001633BC" w:rsidRDefault="00710241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نثبت في النقطة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C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طرف نابض كتلته مهملة وصلابته </w:t>
            </w:r>
            <w:proofErr w:type="gramStart"/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K=150N/m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،</w:t>
            </w:r>
            <w:proofErr w:type="gramEnd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بينما ثبت طرفه الآخر إلى جدار رأسي.</w:t>
            </w:r>
          </w:p>
          <w:p w:rsidR="00710241" w:rsidRPr="001633BC" w:rsidRDefault="00710241" w:rsidP="00A52F49">
            <w:pPr>
              <w:bidi/>
              <w:rPr>
                <w:rFonts w:asciiTheme="majorBidi" w:hAnsiTheme="majorBidi" w:cstheme="majorBidi"/>
                <w:sz w:val="22"/>
                <w:szCs w:val="22"/>
                <w:lang w:bidi="ar-MA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عند التوازن يكون محور النابض أفقي وتكوّن العارضة زاوية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α=58°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مع الجدار.نعطي </w:t>
            </w:r>
            <w:r w:rsidRPr="001633BC">
              <w:rPr>
                <w:rFonts w:asciiTheme="majorBidi" w:hAnsiTheme="majorBidi" w:cstheme="majorBidi"/>
                <w:position w:val="-24"/>
                <w:sz w:val="22"/>
                <w:szCs w:val="22"/>
                <w:lang w:bidi="ar-MA"/>
              </w:rPr>
              <w:object w:dxaOrig="980" w:dyaOrig="620">
                <v:shape id="_x0000_i1041" type="#_x0000_t75" style="width:48.75pt;height:30.75pt" o:ole="">
                  <v:imagedata r:id="rId37" o:title=""/>
                </v:shape>
                <o:OLEObject Type="Embed" ProgID="Equation.DSMT4" ShapeID="_x0000_i1041" DrawAspect="Content" ObjectID="_1481781777" r:id="rId38"/>
              </w:obje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.</w:t>
            </w:r>
          </w:p>
          <w:p w:rsidR="00710241" w:rsidRPr="001633BC" w:rsidRDefault="00710241" w:rsidP="00710241">
            <w:pPr>
              <w:numPr>
                <w:ilvl w:val="0"/>
                <w:numId w:val="4"/>
              </w:numPr>
              <w:tabs>
                <w:tab w:val="clear" w:pos="735"/>
                <w:tab w:val="num" w:pos="282"/>
              </w:tabs>
              <w:bidi/>
              <w:ind w:hanging="735"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أجرد القوى المطبقة على العارضة.</w:t>
            </w:r>
          </w:p>
          <w:p w:rsidR="00710241" w:rsidRPr="001633BC" w:rsidRDefault="00710241" w:rsidP="00710241">
            <w:pPr>
              <w:numPr>
                <w:ilvl w:val="0"/>
                <w:numId w:val="4"/>
              </w:numPr>
              <w:tabs>
                <w:tab w:val="clear" w:pos="735"/>
                <w:tab w:val="num" w:pos="282"/>
              </w:tabs>
              <w:bidi/>
              <w:ind w:hanging="735"/>
              <w:rPr>
                <w:rFonts w:asciiTheme="majorBidi" w:hAnsiTheme="majorBidi" w:cstheme="majorBidi"/>
                <w:sz w:val="22"/>
                <w:szCs w:val="22"/>
                <w:lang w:bidi="ar-MA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أنقل الشكل ومثل عليه كيفيا (الاتجاه والمنحى) القوتين </w:t>
            </w:r>
            <w:r w:rsidRPr="001633BC">
              <w:rPr>
                <w:rFonts w:asciiTheme="majorBidi" w:hAnsiTheme="majorBidi" w:cstheme="majorBidi"/>
                <w:position w:val="-4"/>
                <w:sz w:val="22"/>
                <w:szCs w:val="22"/>
                <w:lang w:bidi="ar-MA"/>
              </w:rPr>
              <w:object w:dxaOrig="240" w:dyaOrig="320">
                <v:shape id="_x0000_i1042" type="#_x0000_t75" style="width:12pt;height:15.75pt" o:ole="">
                  <v:imagedata r:id="rId39" o:title=""/>
                </v:shape>
                <o:OLEObject Type="Embed" ProgID="Equation.DSMT4" ShapeID="_x0000_i1042" DrawAspect="Content" ObjectID="_1481781778" r:id="rId40"/>
              </w:obje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و </w:t>
            </w:r>
            <w:r w:rsidRPr="001633BC">
              <w:rPr>
                <w:rFonts w:asciiTheme="majorBidi" w:hAnsiTheme="majorBidi" w:cstheme="majorBidi"/>
                <w:position w:val="-4"/>
                <w:sz w:val="22"/>
                <w:szCs w:val="22"/>
                <w:lang w:bidi="ar-MA"/>
              </w:rPr>
              <w:object w:dxaOrig="220" w:dyaOrig="320">
                <v:shape id="_x0000_i1043" type="#_x0000_t75" style="width:11.25pt;height:15.75pt" o:ole="">
                  <v:imagedata r:id="rId27" o:title=""/>
                </v:shape>
                <o:OLEObject Type="Embed" ProgID="Equation.DSMT4" ShapeID="_x0000_i1043" DrawAspect="Content" ObjectID="_1481781779" r:id="rId41"/>
              </w:obje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تأثير النابض.</w:t>
            </w:r>
          </w:p>
          <w:p w:rsidR="00710241" w:rsidRPr="001633BC" w:rsidRDefault="00710241" w:rsidP="00710241">
            <w:pPr>
              <w:numPr>
                <w:ilvl w:val="0"/>
                <w:numId w:val="4"/>
              </w:numPr>
              <w:tabs>
                <w:tab w:val="clear" w:pos="735"/>
                <w:tab w:val="num" w:pos="282"/>
              </w:tabs>
              <w:bidi/>
              <w:ind w:hanging="735"/>
              <w:rPr>
                <w:rFonts w:asciiTheme="majorBidi" w:hAnsiTheme="majorBidi" w:cstheme="majorBidi"/>
                <w:sz w:val="22"/>
                <w:szCs w:val="22"/>
                <w:lang w:bidi="ar-MA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باعتبار المنحى الموجب الممثل في الشكل أوجد:</w:t>
            </w:r>
            <w:r w:rsidRPr="001633BC">
              <w:rPr>
                <w:rFonts w:asciiTheme="majorBidi" w:hAnsiTheme="majorBidi" w:cstheme="majorBidi"/>
                <w:sz w:val="22"/>
                <w:szCs w:val="22"/>
              </w:rPr>
              <w:t xml:space="preserve"> </w:t>
            </w:r>
          </w:p>
          <w:p w:rsidR="00710241" w:rsidRPr="001633BC" w:rsidRDefault="00710241" w:rsidP="00710241">
            <w:pPr>
              <w:numPr>
                <w:ilvl w:val="1"/>
                <w:numId w:val="3"/>
              </w:numPr>
              <w:tabs>
                <w:tab w:val="clear" w:pos="1170"/>
                <w:tab w:val="num" w:pos="282"/>
                <w:tab w:val="num" w:pos="424"/>
              </w:tabs>
              <w:bidi/>
              <w:ind w:hanging="1170"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تعبير عزم القوة </w:t>
            </w:r>
            <w:r w:rsidRPr="001633BC">
              <w:rPr>
                <w:rFonts w:asciiTheme="majorBidi" w:hAnsiTheme="majorBidi" w:cstheme="majorBidi"/>
                <w:position w:val="-4"/>
                <w:sz w:val="22"/>
                <w:szCs w:val="22"/>
                <w:lang w:bidi="ar-MA"/>
              </w:rPr>
              <w:object w:dxaOrig="220" w:dyaOrig="320">
                <v:shape id="_x0000_i1044" type="#_x0000_t75" style="width:11.25pt;height:15.75pt" o:ole="">
                  <v:imagedata r:id="rId27" o:title=""/>
                </v:shape>
                <o:OLEObject Type="Embed" ProgID="Equation.DSMT4" ShapeID="_x0000_i1044" DrawAspect="Content" ObjectID="_1481781780" r:id="rId42"/>
              </w:obje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بالنسبة للمحور Δ بدلالة شدتها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T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و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L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و </w:t>
            </w:r>
            <w:proofErr w:type="spellStart"/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cosα</w:t>
            </w:r>
            <w:proofErr w:type="spellEnd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.</w:t>
            </w:r>
          </w:p>
          <w:p w:rsidR="00710241" w:rsidRPr="001633BC" w:rsidRDefault="00710241" w:rsidP="00710241">
            <w:pPr>
              <w:numPr>
                <w:ilvl w:val="1"/>
                <w:numId w:val="3"/>
              </w:numPr>
              <w:tabs>
                <w:tab w:val="clear" w:pos="1170"/>
                <w:tab w:val="num" w:pos="282"/>
                <w:tab w:val="num" w:pos="424"/>
              </w:tabs>
              <w:bidi/>
              <w:ind w:hanging="1170"/>
              <w:rPr>
                <w:rFonts w:asciiTheme="majorBidi" w:hAnsiTheme="majorBidi" w:cstheme="majorBidi"/>
                <w:sz w:val="22"/>
                <w:szCs w:val="22"/>
                <w:lang w:bidi="ar-MA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تعبير عزم وزن العارضة بالنسبة للمحور Δ بدلالة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M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و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g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و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L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و </w:t>
            </w:r>
            <w:proofErr w:type="spellStart"/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sinα</w:t>
            </w:r>
            <w:proofErr w:type="spellEnd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.</w:t>
            </w:r>
          </w:p>
          <w:p w:rsidR="00710241" w:rsidRPr="001633BC" w:rsidRDefault="00710241" w:rsidP="00710241">
            <w:pPr>
              <w:numPr>
                <w:ilvl w:val="0"/>
                <w:numId w:val="4"/>
              </w:numPr>
              <w:tabs>
                <w:tab w:val="clear" w:pos="735"/>
                <w:tab w:val="num" w:pos="282"/>
              </w:tabs>
              <w:bidi/>
              <w:ind w:hanging="735"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بتطبيق مبرهنة </w:t>
            </w:r>
            <w:proofErr w:type="spellStart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العزوم</w:t>
            </w:r>
            <w:proofErr w:type="spellEnd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بين أن شدة القوة </w:t>
            </w:r>
            <w:r w:rsidRPr="001633BC">
              <w:rPr>
                <w:rFonts w:asciiTheme="majorBidi" w:hAnsiTheme="majorBidi" w:cstheme="majorBidi"/>
                <w:position w:val="-4"/>
                <w:sz w:val="22"/>
                <w:szCs w:val="22"/>
                <w:lang w:bidi="ar-MA"/>
              </w:rPr>
              <w:object w:dxaOrig="220" w:dyaOrig="320">
                <v:shape id="_x0000_i1045" type="#_x0000_t75" style="width:11.25pt;height:15.75pt" o:ole="">
                  <v:imagedata r:id="rId27" o:title=""/>
                </v:shape>
                <o:OLEObject Type="Embed" ProgID="Equation.DSMT4" ShapeID="_x0000_i1045" DrawAspect="Content" ObjectID="_1481781781" r:id="rId43"/>
              </w:obje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 هي  </w:t>
            </w:r>
            <w:r w:rsidRPr="001633BC">
              <w:rPr>
                <w:rFonts w:asciiTheme="majorBidi" w:hAnsiTheme="majorBidi" w:cstheme="majorBidi"/>
                <w:position w:val="-24"/>
                <w:sz w:val="22"/>
                <w:szCs w:val="22"/>
                <w:lang w:bidi="ar-MA"/>
              </w:rPr>
              <w:object w:dxaOrig="1660" w:dyaOrig="620">
                <v:shape id="_x0000_i1046" type="#_x0000_t75" style="width:83.25pt;height:30.75pt" o:ole="">
                  <v:imagedata r:id="rId44" o:title=""/>
                </v:shape>
                <o:OLEObject Type="Embed" ProgID="Equation.DSMT4" ShapeID="_x0000_i1046" DrawAspect="Content" ObjectID="_1481781782" r:id="rId45"/>
              </w:obje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.أحسب قيمتها واستنتج إطالة </w:t>
            </w:r>
            <w:proofErr w:type="gramStart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النابض</w:t>
            </w:r>
            <w:proofErr w:type="gramEnd"/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.نعطي </w:t>
            </w:r>
            <w:r w:rsidRPr="001633BC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g=10N/Kg</w: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.</w:t>
            </w:r>
          </w:p>
          <w:p w:rsidR="00710241" w:rsidRPr="001633BC" w:rsidRDefault="00710241" w:rsidP="00710241">
            <w:pPr>
              <w:numPr>
                <w:ilvl w:val="0"/>
                <w:numId w:val="4"/>
              </w:numPr>
              <w:tabs>
                <w:tab w:val="clear" w:pos="735"/>
                <w:tab w:val="num" w:pos="282"/>
              </w:tabs>
              <w:bidi/>
              <w:ind w:hanging="735"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بتطبيق الشرط الأول للتوازن أوجد شدة القوة </w:t>
            </w:r>
            <w:r w:rsidRPr="001633BC">
              <w:rPr>
                <w:rFonts w:asciiTheme="majorBidi" w:hAnsiTheme="majorBidi" w:cstheme="majorBidi"/>
                <w:position w:val="-4"/>
                <w:sz w:val="22"/>
                <w:szCs w:val="22"/>
                <w:lang w:bidi="ar-MA"/>
              </w:rPr>
              <w:object w:dxaOrig="240" w:dyaOrig="320">
                <v:shape id="_x0000_i1047" type="#_x0000_t75" style="width:12pt;height:15.75pt" o:ole="">
                  <v:imagedata r:id="rId33" o:title=""/>
                </v:shape>
                <o:OLEObject Type="Embed" ProgID="Equation.DSMT4" ShapeID="_x0000_i1047" DrawAspect="Content" ObjectID="_1481781783" r:id="rId46"/>
              </w:object>
            </w:r>
            <w:r w:rsidRPr="001633BC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المطبقة من طرف الجدار على العارضة.</w:t>
            </w:r>
          </w:p>
          <w:p w:rsidR="00710241" w:rsidRPr="001633BC" w:rsidRDefault="00710241" w:rsidP="00A52F49">
            <w:pPr>
              <w:tabs>
                <w:tab w:val="left" w:pos="4727"/>
              </w:tabs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</w:p>
        </w:tc>
      </w:tr>
      <w:tr w:rsidR="00710241" w:rsidRPr="001633BC" w:rsidTr="00A52F49">
        <w:tc>
          <w:tcPr>
            <w:tcW w:w="10988" w:type="dxa"/>
            <w:tcBorders>
              <w:left w:val="nil"/>
              <w:right w:val="nil"/>
            </w:tcBorders>
          </w:tcPr>
          <w:p w:rsidR="00710241" w:rsidRPr="001633BC" w:rsidRDefault="00710241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1633BC">
              <w:rPr>
                <w:rFonts w:ascii="Andalus" w:hAnsi="Andalus" w:cs="Andalus" w:hint="cs"/>
                <w:sz w:val="28"/>
                <w:szCs w:val="28"/>
                <w:rtl/>
                <w:lang w:bidi="ar-MA"/>
              </w:rPr>
              <w:t>تمرين 4ُ</w:t>
            </w:r>
          </w:p>
        </w:tc>
      </w:tr>
      <w:tr w:rsidR="00710241" w:rsidRPr="001633BC" w:rsidTr="00A52F49">
        <w:tc>
          <w:tcPr>
            <w:tcW w:w="10988" w:type="dxa"/>
          </w:tcPr>
          <w:p w:rsidR="00710241" w:rsidRPr="001633BC" w:rsidRDefault="00710241" w:rsidP="00A52F49">
            <w:pPr>
              <w:tabs>
                <w:tab w:val="left" w:pos="5601"/>
              </w:tabs>
              <w:bidi/>
              <w:ind w:left="100"/>
              <w:rPr>
                <w:rFonts w:asciiTheme="majorBidi" w:eastAsia="Arial Unicode MS" w:hAnsiTheme="majorBidi" w:cstheme="majorBidi"/>
                <w:b/>
                <w:bCs/>
                <w:sz w:val="22"/>
                <w:szCs w:val="22"/>
                <w:lang w:bidi="ar-MA"/>
              </w:rPr>
            </w:pP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نعتبر قرصا 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lang w:bidi="ar-MA"/>
              </w:rPr>
              <w:t>D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 شعاعه 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lang w:bidi="ar-MA"/>
              </w:rPr>
              <w:t>R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 و كتلته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lang w:bidi="ar-MA"/>
              </w:rPr>
              <w:t>=0</w:t>
            </w:r>
            <w:proofErr w:type="gramStart"/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lang w:bidi="ar-MA"/>
              </w:rPr>
              <w:t>,2Kg</w:t>
            </w:r>
            <w:proofErr w:type="gramEnd"/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lang w:bidi="ar-MA"/>
              </w:rPr>
              <w:t xml:space="preserve"> 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 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lang w:bidi="ar-MA"/>
              </w:rPr>
              <w:t>M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  قابل للدوران حول محور أفقي و ثابت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lang w:bidi="ar-MA"/>
              </w:rPr>
              <w:t>(∆)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 باحتكاك. نثبت في النقطة 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lang w:bidi="ar-MA"/>
              </w:rPr>
              <w:t>C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 من القرص خيطا 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lang w:bidi="ar-MA"/>
              </w:rPr>
              <w:t>f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vertAlign w:val="subscript"/>
                <w:lang w:bidi="ar-MA"/>
              </w:rPr>
              <w:t>1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 وفي طرفه الحر نعلق </w:t>
            </w:r>
            <w:proofErr w:type="spellStart"/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>به</w:t>
            </w:r>
            <w:proofErr w:type="spellEnd"/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 جسما صلبا كتلته 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lang w:bidi="ar-MA"/>
              </w:rPr>
              <w:t>m1=500g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 </w:t>
            </w:r>
            <w:proofErr w:type="gramStart"/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>و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lang w:bidi="ar-MA"/>
              </w:rPr>
              <w:t xml:space="preserve"> 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 و</w:t>
            </w:r>
            <w:proofErr w:type="gramEnd"/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 للحفاظ على توازن القرص نطبق عليه بواسطة الخيط 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lang w:bidi="ar-MA"/>
              </w:rPr>
              <w:t>f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vertAlign w:val="subscript"/>
                <w:lang w:bidi="ar-MA"/>
              </w:rPr>
              <w:t>2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  قوة تجعله في حالة توازن فيكون خط تأثيرها زاوية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lang w:bidi="ar-MA"/>
              </w:rPr>
              <w:t>=30°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>α مع الخط الرأسي فتصبح المسافة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lang w:bidi="ar-MA"/>
              </w:rPr>
              <w:t xml:space="preserve">AG=R/3 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 كما يبين الشكل جانبه.</w:t>
            </w:r>
          </w:p>
          <w:p w:rsidR="00710241" w:rsidRPr="001633BC" w:rsidRDefault="00710241" w:rsidP="00A52F49">
            <w:pPr>
              <w:tabs>
                <w:tab w:val="left" w:pos="5601"/>
              </w:tabs>
              <w:bidi/>
              <w:ind w:left="100"/>
              <w:rPr>
                <w:rFonts w:asciiTheme="majorBidi" w:eastAsia="Arial Unicode MS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1 – اجرد القوى المطبقة على القرص و </w:t>
            </w:r>
            <w:proofErr w:type="gramStart"/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>مثلها</w:t>
            </w:r>
            <w:proofErr w:type="gramEnd"/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 على الشكل.</w:t>
            </w:r>
          </w:p>
          <w:p w:rsidR="00710241" w:rsidRPr="001633BC" w:rsidRDefault="00710241" w:rsidP="00A52F49">
            <w:pPr>
              <w:tabs>
                <w:tab w:val="left" w:pos="5601"/>
              </w:tabs>
              <w:bidi/>
              <w:ind w:left="100"/>
              <w:rPr>
                <w:rFonts w:asciiTheme="majorBidi" w:eastAsia="Arial Unicode MS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2 – أعط تعبير عزم كل قوة مطبقة على القرص بالنسبة للمحور 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lang w:bidi="ar-MA"/>
              </w:rPr>
              <w:t>(∆)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>.</w:t>
            </w:r>
          </w:p>
          <w:p w:rsidR="00710241" w:rsidRPr="001633BC" w:rsidRDefault="00710241" w:rsidP="00A52F49">
            <w:pPr>
              <w:tabs>
                <w:tab w:val="left" w:pos="6123"/>
              </w:tabs>
              <w:bidi/>
              <w:ind w:left="100"/>
              <w:rPr>
                <w:rFonts w:asciiTheme="majorBidi" w:eastAsia="Arial Unicode MS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1633BC">
              <w:rPr>
                <w:rFonts w:asciiTheme="majorBidi" w:eastAsia="Arial Unicode MS" w:hAnsiTheme="majorBidi" w:cstheme="majorBidi"/>
                <w:b/>
                <w:bCs/>
                <w:noProof/>
                <w:sz w:val="22"/>
                <w:szCs w:val="22"/>
                <w:rtl/>
              </w:rPr>
              <w:drawing>
                <wp:anchor distT="0" distB="0" distL="114300" distR="114300" simplePos="0" relativeHeight="251664384" behindDoc="1" locked="0" layoutInCell="1" allowOverlap="1">
                  <wp:simplePos x="0" y="0"/>
                  <wp:positionH relativeFrom="column">
                    <wp:posOffset>-8890</wp:posOffset>
                  </wp:positionH>
                  <wp:positionV relativeFrom="paragraph">
                    <wp:posOffset>-902335</wp:posOffset>
                  </wp:positionV>
                  <wp:extent cx="2230755" cy="1597660"/>
                  <wp:effectExtent l="19050" t="0" r="0" b="0"/>
                  <wp:wrapTight wrapText="bothSides">
                    <wp:wrapPolygon edited="0">
                      <wp:start x="-184" y="0"/>
                      <wp:lineTo x="-184" y="21377"/>
                      <wp:lineTo x="21582" y="21377"/>
                      <wp:lineTo x="21582" y="0"/>
                      <wp:lineTo x="-184" y="0"/>
                    </wp:wrapPolygon>
                  </wp:wrapTight>
                  <wp:docPr id="48" name="Imag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0755" cy="159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3 – بتطبيق مبرهنة </w:t>
            </w:r>
            <w:proofErr w:type="spellStart"/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>العزوم</w:t>
            </w:r>
            <w:proofErr w:type="spellEnd"/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 </w:t>
            </w:r>
            <w:proofErr w:type="spellStart"/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>اعط</w:t>
            </w:r>
            <w:proofErr w:type="spellEnd"/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 تعبير شدة القوة المطبقة من طرف الخيط 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lang w:bidi="ar-MA"/>
              </w:rPr>
              <w:t>f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vertAlign w:val="subscript"/>
                <w:lang w:bidi="ar-MA"/>
              </w:rPr>
              <w:t>2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 على القرص ثم احسب قيمتها.</w:t>
            </w:r>
          </w:p>
          <w:p w:rsidR="00710241" w:rsidRPr="001633BC" w:rsidRDefault="00710241" w:rsidP="00A52F49">
            <w:pPr>
              <w:tabs>
                <w:tab w:val="left" w:pos="6123"/>
              </w:tabs>
              <w:bidi/>
              <w:ind w:left="100"/>
              <w:rPr>
                <w:rFonts w:asciiTheme="majorBidi" w:eastAsia="Arial Unicode MS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4- بتطبيق الشرط </w:t>
            </w:r>
            <w:proofErr w:type="spellStart"/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>الاول</w:t>
            </w:r>
            <w:proofErr w:type="spellEnd"/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 للتوازن حدد مبيانيا مميزات القوة المطبقة من طرف محور الدوران على القرص السلم 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lang w:val="en-US" w:bidi="ar-MA"/>
              </w:rPr>
              <w:t>1N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lang w:val="en-US" w:bidi="ar-MA"/>
              </w:rPr>
              <w:sym w:font="Wingdings" w:char="F0E0"/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lang w:bidi="ar-MA"/>
              </w:rPr>
              <w:t>1cm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 </w:t>
            </w:r>
            <w:r w:rsidRPr="001633BC">
              <w:rPr>
                <w:rFonts w:asciiTheme="majorBidi" w:eastAsia="Arial Unicode MS" w:hAnsiTheme="majorBidi" w:cstheme="majorBidi" w:hint="cs"/>
                <w:sz w:val="22"/>
                <w:szCs w:val="22"/>
                <w:rtl/>
                <w:lang w:bidi="ar-MA"/>
              </w:rPr>
              <w:t xml:space="preserve">                 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rtl/>
                <w:lang w:bidi="ar-MA"/>
              </w:rPr>
              <w:t xml:space="preserve">نعطي  </w:t>
            </w:r>
            <w:r w:rsidRPr="001633BC">
              <w:rPr>
                <w:rFonts w:asciiTheme="majorBidi" w:eastAsia="Arial Unicode MS" w:hAnsiTheme="majorBidi" w:cstheme="majorBidi"/>
                <w:sz w:val="22"/>
                <w:szCs w:val="22"/>
                <w:lang w:bidi="ar-MA"/>
              </w:rPr>
              <w:t xml:space="preserve"> g=10N/Kg</w:t>
            </w:r>
          </w:p>
        </w:tc>
      </w:tr>
    </w:tbl>
    <w:p w:rsidR="00976169" w:rsidRDefault="00976169"/>
    <w:sectPr w:rsidR="00976169" w:rsidSect="00066EC7">
      <w:pgSz w:w="11906" w:h="16838"/>
      <w:pgMar w:top="284" w:right="424" w:bottom="0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2A2AFC"/>
    <w:multiLevelType w:val="hybridMultilevel"/>
    <w:tmpl w:val="8A0EC73E"/>
    <w:lvl w:ilvl="0" w:tplc="B2144684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DD3705"/>
    <w:multiLevelType w:val="hybridMultilevel"/>
    <w:tmpl w:val="8A0EC73E"/>
    <w:lvl w:ilvl="0" w:tplc="B2144684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E7E5E81"/>
    <w:multiLevelType w:val="hybridMultilevel"/>
    <w:tmpl w:val="1012F63E"/>
    <w:lvl w:ilvl="0" w:tplc="C930BE4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99C27C0"/>
    <w:multiLevelType w:val="multilevel"/>
    <w:tmpl w:val="51C67FBE"/>
    <w:lvl w:ilvl="0">
      <w:start w:val="3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1170"/>
        </w:tabs>
        <w:ind w:left="1170" w:hanging="435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2190"/>
        </w:tabs>
        <w:ind w:left="219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2925"/>
        </w:tabs>
        <w:ind w:left="2925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4020"/>
        </w:tabs>
        <w:ind w:left="402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4755"/>
        </w:tabs>
        <w:ind w:left="4755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5850"/>
        </w:tabs>
        <w:ind w:left="585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6585"/>
        </w:tabs>
        <w:ind w:left="6585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7680"/>
        </w:tabs>
        <w:ind w:left="7680" w:hanging="180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30888"/>
    <w:rsid w:val="0003721D"/>
    <w:rsid w:val="00066EC7"/>
    <w:rsid w:val="00130888"/>
    <w:rsid w:val="001A2D88"/>
    <w:rsid w:val="00710241"/>
    <w:rsid w:val="008740C9"/>
    <w:rsid w:val="00976169"/>
    <w:rsid w:val="009829C9"/>
    <w:rsid w:val="00A44E75"/>
    <w:rsid w:val="00A6229A"/>
    <w:rsid w:val="00AA2E3B"/>
    <w:rsid w:val="00D17125"/>
    <w:rsid w:val="00E66AF1"/>
    <w:rsid w:val="00E80104"/>
    <w:rsid w:val="00EE44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29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9829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ev">
    <w:name w:val="Strong"/>
    <w:basedOn w:val="Policepardfaut"/>
    <w:qFormat/>
    <w:rsid w:val="009829C9"/>
    <w:rPr>
      <w:b/>
      <w:bCs/>
    </w:rPr>
  </w:style>
  <w:style w:type="paragraph" w:styleId="Sansinterligne">
    <w:name w:val="No Spacing"/>
    <w:link w:val="SansinterligneCar"/>
    <w:uiPriority w:val="1"/>
    <w:qFormat/>
    <w:rsid w:val="009829C9"/>
    <w:pPr>
      <w:spacing w:after="0" w:line="240" w:lineRule="auto"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66EC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66EC7"/>
    <w:rPr>
      <w:rFonts w:ascii="Tahoma" w:eastAsia="Times New Roman" w:hAnsi="Tahoma" w:cs="Tahoma"/>
      <w:sz w:val="16"/>
      <w:szCs w:val="16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A6229A"/>
    <w:rPr>
      <w:rFonts w:ascii="Calibri" w:eastAsia="Calibri" w:hAnsi="Calibri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7.bin"/><Relationship Id="rId18" Type="http://schemas.openxmlformats.org/officeDocument/2006/relationships/image" Target="media/image4.wmf"/><Relationship Id="rId26" Type="http://schemas.openxmlformats.org/officeDocument/2006/relationships/oleObject" Target="embeddings/oleObject15.bin"/><Relationship Id="rId39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oleObject" Target="embeddings/oleObject12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4.bin"/><Relationship Id="rId47" Type="http://schemas.openxmlformats.org/officeDocument/2006/relationships/image" Target="media/image16.png"/><Relationship Id="rId7" Type="http://schemas.openxmlformats.org/officeDocument/2006/relationships/image" Target="media/image2.wmf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4.bin"/><Relationship Id="rId33" Type="http://schemas.openxmlformats.org/officeDocument/2006/relationships/image" Target="media/image11.wmf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7.bin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image" Target="media/image5.wmf"/><Relationship Id="rId29" Type="http://schemas.openxmlformats.org/officeDocument/2006/relationships/image" Target="media/image9.wmf"/><Relationship Id="rId41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image" Target="media/image7.wmf"/><Relationship Id="rId32" Type="http://schemas.openxmlformats.org/officeDocument/2006/relationships/oleObject" Target="embeddings/oleObject18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6.bin"/><Relationship Id="rId5" Type="http://schemas.openxmlformats.org/officeDocument/2006/relationships/image" Target="media/image1.png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0.bin"/><Relationship Id="rId49" Type="http://schemas.openxmlformats.org/officeDocument/2006/relationships/theme" Target="theme/theme1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1.bin"/><Relationship Id="rId31" Type="http://schemas.openxmlformats.org/officeDocument/2006/relationships/image" Target="media/image10.png"/><Relationship Id="rId44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3.png"/><Relationship Id="rId22" Type="http://schemas.openxmlformats.org/officeDocument/2006/relationships/image" Target="media/image6.wmf"/><Relationship Id="rId27" Type="http://schemas.openxmlformats.org/officeDocument/2006/relationships/image" Target="media/image8.wmf"/><Relationship Id="rId30" Type="http://schemas.openxmlformats.org/officeDocument/2006/relationships/oleObject" Target="embeddings/oleObject17.bin"/><Relationship Id="rId35" Type="http://schemas.openxmlformats.org/officeDocument/2006/relationships/image" Target="media/image12.png"/><Relationship Id="rId43" Type="http://schemas.openxmlformats.org/officeDocument/2006/relationships/oleObject" Target="embeddings/oleObject25.bin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30</Words>
  <Characters>2917</Characters>
  <Application>Microsoft Office Word</Application>
  <DocSecurity>0</DocSecurity>
  <Lines>24</Lines>
  <Paragraphs>6</Paragraphs>
  <ScaleCrop>false</ScaleCrop>
  <Company>Hewlett-Packard</Company>
  <LinksUpToDate>false</LinksUpToDate>
  <CharactersWithSpaces>34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5-01-03T09:15:00Z</dcterms:created>
  <dcterms:modified xsi:type="dcterms:W3CDTF">2015-01-03T09:15:00Z</dcterms:modified>
</cp:coreProperties>
</file>